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F19FA" w14:textId="77777777" w:rsidR="00AF1E5A" w:rsidRDefault="00AF1E5A" w:rsidP="00AF1E5A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42246C54" w14:textId="77777777" w:rsidR="00AF1E5A" w:rsidRDefault="00AF1E5A" w:rsidP="00AF1E5A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0A5CAA8F" w14:textId="77777777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MATLAB</w:t>
      </w:r>
      <w:r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 信息科学与技术 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  信1</w:t>
      </w:r>
      <w:r>
        <w:rPr>
          <w:rFonts w:ascii="仿宋_GB2312" w:eastAsia="仿宋_GB2312"/>
          <w:sz w:val="24"/>
          <w:u w:val="single"/>
        </w:rPr>
        <w:t>901-4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>班</w:t>
      </w:r>
    </w:p>
    <w:p w14:paraId="2007F3D6" w14:textId="2AE5FAF6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闫竞存 </w:t>
      </w:r>
      <w:r>
        <w:rPr>
          <w:rFonts w:ascii="仿宋_GB2312" w:eastAsia="仿宋_GB2312" w:hint="eastAsia"/>
          <w:sz w:val="24"/>
        </w:rPr>
        <w:t xml:space="preserve"> </w:t>
      </w:r>
      <w:r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972CA4">
        <w:rPr>
          <w:rFonts w:ascii="仿宋_GB2312" w:eastAsia="仿宋_GB2312"/>
          <w:sz w:val="24"/>
          <w:u w:val="single"/>
        </w:rPr>
        <w:t>5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972CA4"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6C2221F2" w14:textId="0ED42CBB" w:rsidR="00AF1E5A" w:rsidRPr="000B6513" w:rsidRDefault="00AF1E5A" w:rsidP="00AF1E5A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MATLAB</w:t>
      </w:r>
      <w:r w:rsidR="00A15594">
        <w:rPr>
          <w:rFonts w:ascii="仿宋_GB2312" w:eastAsia="仿宋_GB2312" w:hint="eastAsia"/>
          <w:sz w:val="24"/>
          <w:u w:val="single"/>
        </w:rPr>
        <w:t>数值计算</w:t>
      </w:r>
      <w:r w:rsidRPr="00C665DD">
        <w:rPr>
          <w:rFonts w:ascii="仿宋_GB2312" w:eastAsia="仿宋_GB2312" w:hint="eastAsia"/>
          <w:sz w:val="24"/>
          <w:u w:val="single"/>
        </w:rPr>
        <w:t xml:space="preserve"> </w:t>
      </w:r>
      <w:r w:rsidRPr="00C665DD">
        <w:rPr>
          <w:rFonts w:ascii="仿宋_GB2312" w:eastAsia="仿宋_GB2312"/>
          <w:sz w:val="24"/>
        </w:rPr>
        <w:t xml:space="preserve"> </w:t>
      </w:r>
    </w:p>
    <w:p w14:paraId="747D2C82" w14:textId="77777777" w:rsidR="00AF1E5A" w:rsidRPr="0093593C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实验目的：</w:t>
      </w:r>
    </w:p>
    <w:p w14:paraId="4757B151" w14:textId="77777777" w:rsidR="00972CA4" w:rsidRDefault="00972CA4" w:rsidP="00972CA4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定义符号对象的方法；</w:t>
      </w:r>
    </w:p>
    <w:p w14:paraId="0A3A5D00" w14:textId="77777777" w:rsidR="00972CA4" w:rsidRDefault="00972CA4" w:rsidP="00972CA4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符号表达式的运算法则以及符号矩阵运算。</w:t>
      </w:r>
    </w:p>
    <w:p w14:paraId="7C0E840A" w14:textId="77777777" w:rsidR="00972CA4" w:rsidRDefault="00972CA4" w:rsidP="00972CA4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求符号函数极限及导数的方法。</w:t>
      </w:r>
    </w:p>
    <w:p w14:paraId="53EC78EE" w14:textId="77777777" w:rsidR="00972CA4" w:rsidRDefault="00972CA4" w:rsidP="00972CA4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求符号函数定积分和不定积分的方法。</w:t>
      </w:r>
    </w:p>
    <w:p w14:paraId="50B462CB" w14:textId="77777777" w:rsidR="00AF1E5A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、实验内容及完成情况：</w:t>
      </w:r>
    </w:p>
    <w:p w14:paraId="333EF29E" w14:textId="77777777" w:rsidR="00AF1E5A" w:rsidRDefault="00AF1E5A" w:rsidP="00AF1E5A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AF1E5A" w14:paraId="0B6E5D09" w14:textId="77777777" w:rsidTr="00B96EAF">
        <w:tc>
          <w:tcPr>
            <w:tcW w:w="1413" w:type="dxa"/>
          </w:tcPr>
          <w:p w14:paraId="10EE6E52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260AE7E1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AF1E5A" w14:paraId="3FA5612E" w14:textId="77777777" w:rsidTr="00B96EAF">
        <w:tc>
          <w:tcPr>
            <w:tcW w:w="1413" w:type="dxa"/>
          </w:tcPr>
          <w:p w14:paraId="23F3E1E3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5E2D7D1B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12256521" w14:textId="77777777" w:rsidR="00AF1E5A" w:rsidRDefault="00AF1E5A" w:rsidP="00B96EAF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6C0C9C65" wp14:editId="3AD8C381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14:paraId="7E85C879" w14:textId="2E21EB5A" w:rsidR="00972CA4" w:rsidRDefault="00972CA4" w:rsidP="00972CA4">
      <w:pPr>
        <w:numPr>
          <w:ilvl w:val="0"/>
          <w:numId w:val="2"/>
        </w:numPr>
        <w:spacing w:line="480" w:lineRule="auto"/>
      </w:pPr>
      <w:r>
        <w:rPr>
          <w:rFonts w:hint="eastAsia"/>
        </w:rPr>
        <w:lastRenderedPageBreak/>
        <w:t>已知</w:t>
      </w:r>
      <w:r>
        <w:rPr>
          <w:rFonts w:hint="eastAsia"/>
        </w:rPr>
        <w:t>x=6,y=5,</w:t>
      </w:r>
      <w:r>
        <w:rPr>
          <w:rFonts w:hint="eastAsia"/>
        </w:rPr>
        <w:t>利用符号表达式求</w:t>
      </w:r>
      <w:r w:rsidRPr="00060594">
        <w:rPr>
          <w:position w:val="-32"/>
        </w:rPr>
        <w:object w:dxaOrig="1719" w:dyaOrig="720" w14:anchorId="10CC4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85.7pt;height:36.25pt" o:ole="">
            <v:imagedata r:id="rId9" o:title=""/>
          </v:shape>
          <o:OLEObject Type="Embed" ProgID="Equation.DSMT4" ShapeID="_x0000_i1041" DrawAspect="Content" ObjectID="_1681567628" r:id="rId10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CE0FBF" w14:paraId="33B7DB45" w14:textId="77777777" w:rsidTr="00CE0FBF">
        <w:tc>
          <w:tcPr>
            <w:tcW w:w="9627" w:type="dxa"/>
          </w:tcPr>
          <w:p w14:paraId="560AF9C2" w14:textId="77777777" w:rsidR="00CE0FBF" w:rsidRDefault="00CE0FBF" w:rsidP="008E2C2B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51D76A2C" w14:textId="77777777" w:rsidR="00CE0FBF" w:rsidRPr="00CE0FBF" w:rsidRDefault="00CE0FBF" w:rsidP="00CE0FB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E0FB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CE0FBF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x</w:t>
            </w:r>
            <w:r w:rsidRPr="00CE0FB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CE0FBF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y</w:t>
            </w:r>
            <w:r w:rsidRPr="00CE0FB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5010EEE1" w14:textId="77777777" w:rsidR="00CE0FBF" w:rsidRPr="00CE0FBF" w:rsidRDefault="00CE0FBF" w:rsidP="00CE0FB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E0FB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z = (x + 1)/(sqrt(x + 3) - sqrt(y));</w:t>
            </w:r>
          </w:p>
          <w:p w14:paraId="34A8FFDC" w14:textId="77777777" w:rsidR="00CE0FBF" w:rsidRPr="00CE0FBF" w:rsidRDefault="00CE0FBF" w:rsidP="00CE0FB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E0FB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s(z, [x, y], [6, 5])</w:t>
            </w:r>
          </w:p>
          <w:p w14:paraId="2C90A5AB" w14:textId="77777777" w:rsidR="00CE0FBF" w:rsidRDefault="00CE0FBF" w:rsidP="008E2C2B">
            <w:pPr>
              <w:spacing w:line="480" w:lineRule="auto"/>
            </w:pPr>
            <w:r>
              <w:rPr>
                <w:rFonts w:hint="eastAsia"/>
              </w:rPr>
              <w:t>截图如下：</w:t>
            </w:r>
          </w:p>
          <w:p w14:paraId="250B0B29" w14:textId="2FF83F4D" w:rsidR="00CE0FBF" w:rsidRDefault="00CE0FBF" w:rsidP="008E2C2B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61A14037" wp14:editId="0229769E">
                  <wp:extent cx="2004234" cy="1181202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234" cy="1181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4E9503" w14:textId="77777777" w:rsidR="008E2C2B" w:rsidRDefault="008E2C2B" w:rsidP="008E2C2B">
      <w:pPr>
        <w:spacing w:line="480" w:lineRule="auto"/>
        <w:rPr>
          <w:rFonts w:hint="eastAsia"/>
        </w:rPr>
      </w:pPr>
    </w:p>
    <w:p w14:paraId="6D68D279" w14:textId="77777777" w:rsidR="00972CA4" w:rsidRDefault="00972CA4" w:rsidP="00972CA4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分解因式。</w:t>
      </w:r>
    </w:p>
    <w:p w14:paraId="695F6A5C" w14:textId="6FB79291" w:rsidR="00972CA4" w:rsidRDefault="00972CA4" w:rsidP="00972CA4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0594">
        <w:rPr>
          <w:position w:val="-10"/>
        </w:rPr>
        <w:object w:dxaOrig="780" w:dyaOrig="360" w14:anchorId="0795623C">
          <v:shape id="_x0000_i1042" type="#_x0000_t75" style="width:39.2pt;height:18.1pt" o:ole="">
            <v:imagedata r:id="rId12" o:title=""/>
          </v:shape>
          <o:OLEObject Type="Embed" ProgID="Equation.DSMT4" ShapeID="_x0000_i1042" DrawAspect="Content" ObjectID="_1681567629" r:id="rId13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60594">
        <w:rPr>
          <w:position w:val="-6"/>
        </w:rPr>
        <w:object w:dxaOrig="2439" w:dyaOrig="320" w14:anchorId="08E63EC3">
          <v:shape id="_x0000_i1043" type="#_x0000_t75" style="width:121.95pt;height:16.15pt" o:ole="">
            <v:imagedata r:id="rId14" o:title=""/>
          </v:shape>
          <o:OLEObject Type="Embed" ProgID="Equation.DSMT4" ShapeID="_x0000_i1043" DrawAspect="Content" ObjectID="_1681567630" r:id="rId15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EE2274" w14:paraId="09FF62CF" w14:textId="77777777" w:rsidTr="00EE2274">
        <w:tc>
          <w:tcPr>
            <w:tcW w:w="9627" w:type="dxa"/>
          </w:tcPr>
          <w:p w14:paraId="3A7842BB" w14:textId="77777777" w:rsidR="00EE2274" w:rsidRDefault="00EE2274" w:rsidP="00972CA4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21C3E87D" w14:textId="77777777" w:rsidR="00EE2274" w:rsidRPr="00EE2274" w:rsidRDefault="00EE2274" w:rsidP="00EE22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E22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EE2274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x</w:t>
            </w:r>
            <w:r w:rsidRPr="00EE22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E2274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y</w:t>
            </w:r>
            <w:r w:rsidRPr="00EE22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73BACFD6" w14:textId="77777777" w:rsidR="00EE2274" w:rsidRPr="00EE2274" w:rsidRDefault="00EE2274" w:rsidP="00EE22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E22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factor(x^4 - y^4)</w:t>
            </w:r>
          </w:p>
          <w:p w14:paraId="60C42912" w14:textId="086BE816" w:rsidR="00EE2274" w:rsidRDefault="00EE2274" w:rsidP="00EE22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EE227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factor(125*x^6 + 75*x^4 + 15*x^2 + 1)</w:t>
            </w:r>
          </w:p>
          <w:p w14:paraId="15AD4676" w14:textId="272BF66A" w:rsidR="003D7CB7" w:rsidRPr="003D7CB7" w:rsidRDefault="003D7CB7" w:rsidP="00EE227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 w:hint="eastAsia"/>
                <w:sz w:val="24"/>
              </w:rPr>
            </w:pPr>
            <w:r w:rsidRPr="003D7CB7">
              <w:rPr>
                <w:rFonts w:ascii="等线" w:eastAsia="等线" w:hAnsiTheme="minorHAnsi" w:cstheme="minorBidi" w:hint="eastAsia"/>
                <w:sz w:val="24"/>
              </w:rPr>
              <w:t>程序运行结果如下：</w:t>
            </w:r>
          </w:p>
          <w:p w14:paraId="36CA4D2C" w14:textId="44DDD949" w:rsidR="00EE2274" w:rsidRDefault="003D7CB7" w:rsidP="00972CA4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DE5ADC0" wp14:editId="012BCD34">
                  <wp:extent cx="2929812" cy="2038448"/>
                  <wp:effectExtent l="0" t="0" r="444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6023" cy="2042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8035C0" w14:textId="77777777" w:rsidR="00972CA4" w:rsidRDefault="00972CA4" w:rsidP="00972CA4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化简表达式</w:t>
      </w:r>
    </w:p>
    <w:p w14:paraId="2D9AB090" w14:textId="3E947D34" w:rsidR="00972CA4" w:rsidRDefault="00972CA4" w:rsidP="00972CA4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0594">
        <w:rPr>
          <w:position w:val="-12"/>
        </w:rPr>
        <w:object w:dxaOrig="2620" w:dyaOrig="360" w14:anchorId="040283B4">
          <v:shape id="_x0000_i1044" type="#_x0000_t75" style="width:130.8pt;height:18.1pt" o:ole="">
            <v:imagedata r:id="rId17" o:title=""/>
          </v:shape>
          <o:OLEObject Type="Embed" ProgID="Equation.DSMT4" ShapeID="_x0000_i1044" DrawAspect="Content" ObjectID="_1681567631" r:id="rId1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60594">
        <w:rPr>
          <w:position w:val="-24"/>
        </w:rPr>
        <w:object w:dxaOrig="1340" w:dyaOrig="660" w14:anchorId="6F834117">
          <v:shape id="_x0000_i1045" type="#_x0000_t75" style="width:67.1pt;height:32.8pt" o:ole="">
            <v:imagedata r:id="rId19" o:title=""/>
          </v:shape>
          <o:OLEObject Type="Embed" ProgID="Equation.DSMT4" ShapeID="_x0000_i1045" DrawAspect="Content" ObjectID="_1681567632" r:id="rId20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30706A" w14:paraId="1EB8819D" w14:textId="77777777" w:rsidTr="0030706A">
        <w:tc>
          <w:tcPr>
            <w:tcW w:w="9627" w:type="dxa"/>
          </w:tcPr>
          <w:p w14:paraId="6BC235B4" w14:textId="77777777" w:rsidR="0030706A" w:rsidRDefault="0030706A" w:rsidP="00972CA4">
            <w:pPr>
              <w:spacing w:line="480" w:lineRule="auto"/>
            </w:pPr>
            <w:r>
              <w:rPr>
                <w:rFonts w:hint="eastAsia"/>
              </w:rPr>
              <w:lastRenderedPageBreak/>
              <w:t>代码如下：</w:t>
            </w:r>
          </w:p>
          <w:p w14:paraId="0593CD6E" w14:textId="77777777" w:rsidR="00BF5EF3" w:rsidRPr="00BF5EF3" w:rsidRDefault="00BF5EF3" w:rsidP="00BF5EF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F5EF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BF5EF3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x</w:t>
            </w:r>
            <w:r w:rsidRPr="00BF5EF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BF5EF3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b1</w:t>
            </w:r>
            <w:r w:rsidRPr="00BF5EF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BF5EF3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b2</w:t>
            </w:r>
            <w:r w:rsidRPr="00BF5EF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123CAA17" w14:textId="77777777" w:rsidR="00BF5EF3" w:rsidRPr="00BF5EF3" w:rsidRDefault="00BF5EF3" w:rsidP="00BF5EF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F5EF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implify(sin(b1)*cos(b2) - cos(b1)*sin(b2))</w:t>
            </w:r>
          </w:p>
          <w:p w14:paraId="3C55DF84" w14:textId="77777777" w:rsidR="00BF5EF3" w:rsidRPr="00BF5EF3" w:rsidRDefault="00BF5EF3" w:rsidP="00BF5EF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BF5EF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implify((4*x^2+8*x+3)/(2*x+1))</w:t>
            </w:r>
          </w:p>
          <w:p w14:paraId="73434B49" w14:textId="77777777" w:rsidR="0030706A" w:rsidRDefault="0030706A" w:rsidP="00972CA4">
            <w:pPr>
              <w:spacing w:line="480" w:lineRule="auto"/>
            </w:pPr>
            <w:r>
              <w:rPr>
                <w:rFonts w:hint="eastAsia"/>
              </w:rPr>
              <w:t>程序运行结果如下：</w:t>
            </w:r>
          </w:p>
          <w:p w14:paraId="6CC362F7" w14:textId="7B414D24" w:rsidR="00393D9C" w:rsidRDefault="00F62A62" w:rsidP="00972CA4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3394841" wp14:editId="57814A76">
                  <wp:extent cx="1153105" cy="1250302"/>
                  <wp:effectExtent l="0" t="0" r="9525" b="762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880" cy="12565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74456D" w14:textId="77777777" w:rsidR="00972CA4" w:rsidRDefault="00972CA4" w:rsidP="00972CA4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已知</w:t>
      </w:r>
    </w:p>
    <w:p w14:paraId="2E36C72B" w14:textId="068388FA" w:rsidR="008E2C2B" w:rsidRDefault="00972CA4" w:rsidP="00972CA4">
      <w:pPr>
        <w:spacing w:line="480" w:lineRule="auto"/>
        <w:rPr>
          <w:rFonts w:hint="eastAsia"/>
        </w:rPr>
      </w:pPr>
      <w:r w:rsidRPr="00060594">
        <w:rPr>
          <w:position w:val="-48"/>
        </w:rPr>
        <w:object w:dxaOrig="4840" w:dyaOrig="1100" w14:anchorId="1965121C">
          <v:shape id="_x0000_i1046" type="#_x0000_t75" style="width:241.95pt;height:54.85pt" o:ole="">
            <v:imagedata r:id="rId22" o:title=""/>
          </v:shape>
          <o:OLEObject Type="Embed" ProgID="Equation.DSMT4" ShapeID="_x0000_i1046" DrawAspect="Content" ObjectID="_1681567633" r:id="rId23"/>
        </w:object>
      </w:r>
    </w:p>
    <w:p w14:paraId="2809C494" w14:textId="77777777" w:rsidR="00972CA4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完成下列运算：</w:t>
      </w:r>
    </w:p>
    <w:p w14:paraId="19C72774" w14:textId="77777777" w:rsidR="00972CA4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0594">
        <w:rPr>
          <w:position w:val="-12"/>
        </w:rPr>
        <w:object w:dxaOrig="1400" w:dyaOrig="360" w14:anchorId="55746E4C">
          <v:shape id="_x0000_i1047" type="#_x0000_t75" style="width:70.05pt;height:18.1pt" o:ole="">
            <v:imagedata r:id="rId24" o:title=""/>
          </v:shape>
          <o:OLEObject Type="Embed" ProgID="Equation.DSMT4" ShapeID="_x0000_i1047" DrawAspect="Content" ObjectID="_1681567634" r:id="rId25"/>
        </w:object>
      </w:r>
      <w:r>
        <w:rPr>
          <w:rFonts w:hint="eastAsia"/>
        </w:rPr>
        <w:t>.</w:t>
      </w:r>
    </w:p>
    <w:p w14:paraId="08413DC6" w14:textId="77777777" w:rsidR="00972CA4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的逆矩阵并验证结果。</w:t>
      </w:r>
    </w:p>
    <w:p w14:paraId="49EB83FC" w14:textId="77777777" w:rsidR="00972CA4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包括</w:t>
      </w:r>
      <w:r>
        <w:rPr>
          <w:rFonts w:hint="eastAsia"/>
        </w:rPr>
        <w:t>B</w:t>
      </w:r>
      <w:r>
        <w:rPr>
          <w:rFonts w:hint="eastAsia"/>
        </w:rPr>
        <w:t>矩阵主对角线元素的下三角阵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E827AB" w14:paraId="0646BC5E" w14:textId="77777777" w:rsidTr="00E827AB">
        <w:tc>
          <w:tcPr>
            <w:tcW w:w="9627" w:type="dxa"/>
          </w:tcPr>
          <w:p w14:paraId="74D4A30D" w14:textId="77777777" w:rsidR="00E827AB" w:rsidRDefault="0029052D" w:rsidP="00972CA4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1E40FBC2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1 = [0 1 0; 1 0 0; 0 0 1];</w:t>
            </w:r>
          </w:p>
          <w:p w14:paraId="3E0703A4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2 = [1 0 0; 0 1 0; 1 0 1];</w:t>
            </w:r>
          </w:p>
          <w:p w14:paraId="2E236CF7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a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b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c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d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e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f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g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h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  <w:r w:rsidRPr="00E601D6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i</w:t>
            </w: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20181706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A = [a b c; d e f; g h i];</w:t>
            </w:r>
          </w:p>
          <w:p w14:paraId="57380C1B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1C355A3A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B = P1 * P2 * A </w:t>
            </w:r>
            <w:r w:rsidRPr="00E601D6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计算B</w:t>
            </w:r>
          </w:p>
          <w:p w14:paraId="45D3248F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inv(B) </w:t>
            </w:r>
            <w:r w:rsidRPr="00E601D6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矩阵求逆</w:t>
            </w:r>
          </w:p>
          <w:p w14:paraId="502E5259" w14:textId="77777777" w:rsidR="00E601D6" w:rsidRPr="00E601D6" w:rsidRDefault="00E601D6" w:rsidP="00E601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601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tril(B) </w:t>
            </w:r>
            <w:r w:rsidRPr="00E601D6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下三角矩阵</w:t>
            </w:r>
          </w:p>
          <w:p w14:paraId="6674D488" w14:textId="77777777" w:rsidR="0029052D" w:rsidRDefault="0029052D" w:rsidP="00972CA4">
            <w:pPr>
              <w:spacing w:line="480" w:lineRule="auto"/>
            </w:pPr>
            <w:r>
              <w:rPr>
                <w:rFonts w:hint="eastAsia"/>
              </w:rPr>
              <w:t>运行结果如下：</w:t>
            </w:r>
          </w:p>
          <w:p w14:paraId="55DFD04B" w14:textId="48ECB72A" w:rsidR="0029052D" w:rsidRDefault="00E601D6" w:rsidP="00972CA4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AA7EFA5" wp14:editId="58902C9C">
                  <wp:extent cx="3839666" cy="2021632"/>
                  <wp:effectExtent l="0" t="0" r="889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3220" cy="2034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94FDDD0" wp14:editId="1F535A7D">
                  <wp:extent cx="3614057" cy="1987975"/>
                  <wp:effectExtent l="0" t="0" r="571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756" cy="199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D506FC" w14:textId="77777777" w:rsidR="00972CA4" w:rsidRDefault="00972CA4" w:rsidP="00972CA4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lastRenderedPageBreak/>
        <w:t>用符号方法求下列极限或导数。</w:t>
      </w:r>
    </w:p>
    <w:p w14:paraId="64EFCE2B" w14:textId="4E6B4317" w:rsidR="008E2C2B" w:rsidRDefault="00972CA4" w:rsidP="008E2C2B">
      <w:pPr>
        <w:numPr>
          <w:ilvl w:val="1"/>
          <w:numId w:val="2"/>
        </w:numPr>
        <w:tabs>
          <w:tab w:val="clear" w:pos="840"/>
          <w:tab w:val="num" w:pos="1140"/>
        </w:tabs>
        <w:spacing w:line="480" w:lineRule="auto"/>
        <w:ind w:left="1140" w:hanging="720"/>
        <w:rPr>
          <w:rFonts w:hint="eastAsia"/>
        </w:rPr>
      </w:pPr>
      <w:r w:rsidRPr="00060594">
        <w:rPr>
          <w:position w:val="-24"/>
        </w:rPr>
        <w:object w:dxaOrig="2799" w:dyaOrig="660" w14:anchorId="6EB8474D">
          <v:shape id="_x0000_i1048" type="#_x0000_t75" style="width:140.1pt;height:32.8pt" o:ole="">
            <v:imagedata r:id="rId28" o:title=""/>
          </v:shape>
          <o:OLEObject Type="Embed" ProgID="Equation.DSMT4" ShapeID="_x0000_i1048" DrawAspect="Content" ObjectID="_1681567635" r:id="rId29"/>
        </w:object>
      </w:r>
      <w:r>
        <w:rPr>
          <w:rFonts w:hint="eastAsia"/>
        </w:rPr>
        <w:t>。</w:t>
      </w:r>
    </w:p>
    <w:p w14:paraId="5B731B0D" w14:textId="15D86C8A" w:rsidR="008E2C2B" w:rsidRDefault="00972CA4" w:rsidP="008E2C2B">
      <w:pPr>
        <w:numPr>
          <w:ilvl w:val="1"/>
          <w:numId w:val="2"/>
        </w:numPr>
        <w:tabs>
          <w:tab w:val="clear" w:pos="840"/>
          <w:tab w:val="num" w:pos="1140"/>
        </w:tabs>
        <w:spacing w:line="480" w:lineRule="auto"/>
        <w:ind w:left="1140" w:hanging="720"/>
        <w:rPr>
          <w:rFonts w:hint="eastAsia"/>
        </w:rPr>
      </w:pPr>
      <w:r w:rsidRPr="00060594">
        <w:rPr>
          <w:position w:val="-28"/>
        </w:rPr>
        <w:object w:dxaOrig="1980" w:dyaOrig="720" w14:anchorId="2E94522E">
          <v:shape id="_x0000_i1049" type="#_x0000_t75" style="width:98.95pt;height:36.25pt" o:ole="">
            <v:imagedata r:id="rId30" o:title=""/>
          </v:shape>
          <o:OLEObject Type="Embed" ProgID="Equation.DSMT4" ShapeID="_x0000_i1049" DrawAspect="Content" ObjectID="_1681567636" r:id="rId31"/>
        </w:object>
      </w:r>
      <w:r>
        <w:rPr>
          <w:rFonts w:hint="eastAsia"/>
        </w:rPr>
        <w:t>。</w:t>
      </w:r>
    </w:p>
    <w:p w14:paraId="10410597" w14:textId="69E1AD18" w:rsidR="00972CA4" w:rsidRDefault="00972CA4" w:rsidP="00972CA4">
      <w:pPr>
        <w:numPr>
          <w:ilvl w:val="1"/>
          <w:numId w:val="2"/>
        </w:numPr>
        <w:tabs>
          <w:tab w:val="clear" w:pos="840"/>
          <w:tab w:val="num" w:pos="1140"/>
        </w:tabs>
        <w:spacing w:line="480" w:lineRule="auto"/>
        <w:ind w:left="1140" w:hanging="720"/>
      </w:pPr>
      <w:r w:rsidRPr="00060594">
        <w:rPr>
          <w:position w:val="-24"/>
        </w:rPr>
        <w:object w:dxaOrig="1600" w:dyaOrig="639" w14:anchorId="0B217645">
          <v:shape id="_x0000_i1050" type="#_x0000_t75" style="width:79.85pt;height:31.85pt" o:ole="">
            <v:imagedata r:id="rId32" o:title=""/>
          </v:shape>
          <o:OLEObject Type="Embed" ProgID="Equation.DSMT4" ShapeID="_x0000_i1050" DrawAspect="Content" ObjectID="_1681567637" r:id="rId33"/>
        </w:object>
      </w:r>
      <w:r>
        <w:rPr>
          <w:rFonts w:hint="eastAsia"/>
        </w:rPr>
        <w:t>，求</w:t>
      </w:r>
      <w:r w:rsidRPr="00060594">
        <w:rPr>
          <w:position w:val="-10"/>
        </w:rPr>
        <w:object w:dxaOrig="279" w:dyaOrig="320" w14:anchorId="1DC2FA74">
          <v:shape id="_x0000_i1051" type="#_x0000_t75" style="width:13.7pt;height:16.15pt" o:ole="">
            <v:imagedata r:id="rId34" o:title=""/>
          </v:shape>
          <o:OLEObject Type="Embed" ProgID="Equation.DSMT4" ShapeID="_x0000_i1051" DrawAspect="Content" ObjectID="_1681567638" r:id="rId35"/>
        </w:object>
      </w:r>
      <w:r>
        <w:rPr>
          <w:rFonts w:hint="eastAsia"/>
        </w:rPr>
        <w:t>和</w:t>
      </w:r>
      <w:r w:rsidRPr="00060594">
        <w:rPr>
          <w:position w:val="-10"/>
        </w:rPr>
        <w:object w:dxaOrig="320" w:dyaOrig="320" w14:anchorId="5C0EEF42">
          <v:shape id="_x0000_i1052" type="#_x0000_t75" style="width:16.15pt;height:16.15pt" o:ole="">
            <v:imagedata r:id="rId36" o:title=""/>
          </v:shape>
          <o:OLEObject Type="Embed" ProgID="Equation.DSMT4" ShapeID="_x0000_i1052" DrawAspect="Content" ObjectID="_1681567639" r:id="rId37"/>
        </w:object>
      </w:r>
      <w:r>
        <w:rPr>
          <w:rFonts w:hint="eastAsia"/>
        </w:rPr>
        <w:t>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E72D05" w14:paraId="6B69B433" w14:textId="77777777" w:rsidTr="00E72D05">
        <w:tc>
          <w:tcPr>
            <w:tcW w:w="9627" w:type="dxa"/>
          </w:tcPr>
          <w:p w14:paraId="66ED554A" w14:textId="77777777" w:rsidR="00E72D05" w:rsidRDefault="00353AC2" w:rsidP="008E2C2B">
            <w:pPr>
              <w:spacing w:line="480" w:lineRule="auto"/>
            </w:pPr>
            <w:r>
              <w:rPr>
                <w:rFonts w:hint="eastAsia"/>
              </w:rPr>
              <w:t>代码如下：</w:t>
            </w:r>
          </w:p>
          <w:p w14:paraId="4047B7F9" w14:textId="77777777" w:rsidR="00353AC2" w:rsidRPr="00353AC2" w:rsidRDefault="00353AC2" w:rsidP="00353AC2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353AC2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x</w:t>
            </w: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;</w:t>
            </w:r>
          </w:p>
          <w:p w14:paraId="1A69A839" w14:textId="77777777" w:rsidR="00353AC2" w:rsidRPr="00353AC2" w:rsidRDefault="00353AC2" w:rsidP="00353AC2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limit((x*(exp(sin(x))+1) - 2*(exp(tan(x)) - 1))/(sin(x)^3)) </w:t>
            </w:r>
            <w:r w:rsidRPr="00353AC2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(a</w:t>
            </w:r>
          </w:p>
          <w:p w14:paraId="6267413C" w14:textId="77777777" w:rsidR="00353AC2" w:rsidRPr="00353AC2" w:rsidRDefault="00353AC2" w:rsidP="00353AC2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limit((sqrt(x)-sqrt(acos(x)))/sqrt(x + 1), 1) </w:t>
            </w:r>
            <w:r w:rsidRPr="00353AC2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(b</w:t>
            </w:r>
          </w:p>
          <w:p w14:paraId="2E3E9348" w14:textId="77777777" w:rsidR="00353AC2" w:rsidRPr="00353AC2" w:rsidRDefault="00353AC2" w:rsidP="00353AC2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(1 - cos(2*x))/ x;</w:t>
            </w:r>
          </w:p>
          <w:p w14:paraId="31A50DFE" w14:textId="77777777" w:rsidR="00353AC2" w:rsidRPr="00353AC2" w:rsidRDefault="00353AC2" w:rsidP="00353AC2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diff(y) </w:t>
            </w:r>
            <w:r w:rsidRPr="00353AC2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y'</w:t>
            </w:r>
          </w:p>
          <w:p w14:paraId="2416A523" w14:textId="77777777" w:rsidR="00353AC2" w:rsidRPr="00353AC2" w:rsidRDefault="00353AC2" w:rsidP="00353AC2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53AC2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diff(y, 2)  </w:t>
            </w:r>
            <w:r w:rsidRPr="00353AC2">
              <w:rPr>
                <w:rFonts w:ascii="等线" w:eastAsia="等线" w:hAnsiTheme="minorHAnsi" w:cs="等线"/>
                <w:color w:val="228B22"/>
                <w:sz w:val="22"/>
                <w:szCs w:val="22"/>
                <w:shd w:val="pct15" w:color="auto" w:fill="FFFFFF"/>
              </w:rPr>
              <w:t>% y''</w:t>
            </w:r>
          </w:p>
          <w:p w14:paraId="0F86DB57" w14:textId="1E839B53" w:rsidR="00353AC2" w:rsidRDefault="00353AC2" w:rsidP="008E2C2B">
            <w:pPr>
              <w:spacing w:line="480" w:lineRule="auto"/>
            </w:pPr>
            <w:r>
              <w:rPr>
                <w:rFonts w:hint="eastAsia"/>
              </w:rPr>
              <w:t>截图如下：</w:t>
            </w:r>
          </w:p>
          <w:p w14:paraId="431DDB0F" w14:textId="5FEC8260" w:rsidR="00353AC2" w:rsidRDefault="00155018" w:rsidP="008E2C2B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F527C56" wp14:editId="4DBFF752">
                  <wp:extent cx="3321698" cy="2693848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6891" cy="2714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8031B2" w14:textId="77777777" w:rsidR="00972CA4" w:rsidRDefault="00972CA4" w:rsidP="00972CA4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lastRenderedPageBreak/>
        <w:t>用符号方法求下列积分。</w:t>
      </w:r>
    </w:p>
    <w:p w14:paraId="6C4399D9" w14:textId="4713F8F9" w:rsidR="00C33C84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41A57">
        <w:rPr>
          <w:position w:val="-24"/>
        </w:rPr>
        <w:object w:dxaOrig="1320" w:dyaOrig="639" w14:anchorId="43FD9CE1">
          <v:shape id="_x0000_i1053" type="#_x0000_t75" style="width:66.1pt;height:31.85pt" o:ole="">
            <v:imagedata r:id="rId39" o:title=""/>
          </v:shape>
          <o:OLEObject Type="Embed" ProgID="Equation.DSMT4" ShapeID="_x0000_i1053" DrawAspect="Content" ObjectID="_1681567640" r:id="rId40"/>
        </w:object>
      </w:r>
    </w:p>
    <w:p w14:paraId="23778849" w14:textId="4769F620" w:rsidR="008E2C2B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60594">
        <w:rPr>
          <w:position w:val="-34"/>
        </w:rPr>
        <w:object w:dxaOrig="2040" w:dyaOrig="740" w14:anchorId="73783EC6">
          <v:shape id="_x0000_i1054" type="#_x0000_t75" style="width:101.9pt;height:37.2pt" o:ole="">
            <v:imagedata r:id="rId41" o:title=""/>
          </v:shape>
          <o:OLEObject Type="Embed" ProgID="Equation.DSMT4" ShapeID="_x0000_i1054" DrawAspect="Content" ObjectID="_1681567641" r:id="rId42"/>
        </w:object>
      </w:r>
    </w:p>
    <w:p w14:paraId="24170FB8" w14:textId="77777777" w:rsidR="00972CA4" w:rsidRDefault="00972CA4" w:rsidP="00972CA4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060594">
        <w:rPr>
          <w:position w:val="-18"/>
        </w:rPr>
        <w:object w:dxaOrig="1760" w:dyaOrig="520" w14:anchorId="670D265E">
          <v:shape id="_x0000_i1055" type="#_x0000_t75" style="width:88.15pt;height:25.95pt" o:ole="">
            <v:imagedata r:id="rId43" o:title=""/>
          </v:shape>
          <o:OLEObject Type="Embed" ProgID="Equation.DSMT4" ShapeID="_x0000_i1055" DrawAspect="Content" ObjectID="_1681567642" r:id="rId44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C33C84" w14:paraId="6DBCB297" w14:textId="77777777" w:rsidTr="00C33C84">
        <w:tc>
          <w:tcPr>
            <w:tcW w:w="9627" w:type="dxa"/>
          </w:tcPr>
          <w:p w14:paraId="5A887CD5" w14:textId="5CE3C184" w:rsidR="00603621" w:rsidRPr="00603621" w:rsidRDefault="00603621" w:rsidP="0060362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 w:rsidRPr="00603621"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代码如下</w:t>
            </w:r>
          </w:p>
          <w:p w14:paraId="51777C02" w14:textId="1121D8D7" w:rsidR="00603621" w:rsidRPr="00603621" w:rsidRDefault="00603621" w:rsidP="0060362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60362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yms </w:t>
            </w:r>
            <w:r w:rsidRPr="0060362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x</w:t>
            </w:r>
          </w:p>
          <w:p w14:paraId="6FDD2E97" w14:textId="77777777" w:rsidR="00603621" w:rsidRPr="00603621" w:rsidRDefault="00603621" w:rsidP="0060362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60362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nt(1/(1 + x^4 + x^8))</w:t>
            </w:r>
          </w:p>
          <w:p w14:paraId="13515D34" w14:textId="77777777" w:rsidR="00603621" w:rsidRPr="00603621" w:rsidRDefault="00603621" w:rsidP="0060362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60362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nt(1/(asin(x)^2*sqrt(1-x^2)))</w:t>
            </w:r>
          </w:p>
          <w:p w14:paraId="33716198" w14:textId="77777777" w:rsidR="00603621" w:rsidRPr="00603621" w:rsidRDefault="00603621" w:rsidP="0060362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60362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nt(exp(x)*(1+exp(x))^2, 0, log(2))</w:t>
            </w:r>
          </w:p>
          <w:p w14:paraId="33B64816" w14:textId="77777777" w:rsidR="00C33C84" w:rsidRDefault="00603621" w:rsidP="00B926BC">
            <w:pPr>
              <w:spacing w:line="480" w:lineRule="auto"/>
            </w:pPr>
            <w:r>
              <w:rPr>
                <w:rFonts w:hint="eastAsia"/>
              </w:rPr>
              <w:t>截图如下：</w:t>
            </w:r>
          </w:p>
          <w:p w14:paraId="1CFD7490" w14:textId="77777777" w:rsidR="00603621" w:rsidRDefault="00603621" w:rsidP="00B926BC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0B7801F7" wp14:editId="64220950">
                  <wp:extent cx="4672719" cy="1891004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1711" cy="18946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77AD63" w14:textId="77777777" w:rsidR="002D0AB2" w:rsidRDefault="002D0AB2" w:rsidP="002D0AB2">
            <w:pPr>
              <w:spacing w:line="480" w:lineRule="auto"/>
            </w:pPr>
          </w:p>
          <w:p w14:paraId="07742911" w14:textId="08D5708C" w:rsidR="002D0AB2" w:rsidRDefault="002D0AB2" w:rsidP="002D0AB2">
            <w:pPr>
              <w:spacing w:line="480" w:lineRule="auto"/>
              <w:rPr>
                <w:rFonts w:hint="eastAsia"/>
              </w:rPr>
            </w:pPr>
            <w:r>
              <w:t>ans =</w:t>
            </w:r>
          </w:p>
          <w:p w14:paraId="0E581A9D" w14:textId="77777777" w:rsidR="002D0AB2" w:rsidRDefault="002D0AB2" w:rsidP="002D0AB2">
            <w:pPr>
              <w:spacing w:line="480" w:lineRule="auto"/>
            </w:pPr>
            <w:r>
              <w:lastRenderedPageBreak/>
              <w:t>-(3^(1/2)*(atan((2*3^(1/2)*x)/(3*((2*x^2)/3 - 2/3))) - atanh((2*3^(1/2)*x)/(3*((2*x^2)/3 + 2/3)))))/6</w:t>
            </w:r>
          </w:p>
          <w:p w14:paraId="4A3B6FB1" w14:textId="77777777" w:rsidR="002D0AB2" w:rsidRDefault="002D0AB2" w:rsidP="002D0AB2">
            <w:pPr>
              <w:spacing w:line="480" w:lineRule="auto"/>
            </w:pPr>
            <w:r>
              <w:t>ans =</w:t>
            </w:r>
          </w:p>
          <w:p w14:paraId="083C2069" w14:textId="77777777" w:rsidR="002D0AB2" w:rsidRDefault="002D0AB2" w:rsidP="002D0AB2">
            <w:pPr>
              <w:spacing w:line="480" w:lineRule="auto"/>
            </w:pPr>
            <w:r>
              <w:t xml:space="preserve"> -1/asin(x)</w:t>
            </w:r>
          </w:p>
          <w:p w14:paraId="43EC070F" w14:textId="05B423EE" w:rsidR="00936D55" w:rsidRDefault="00936D55" w:rsidP="002D0AB2">
            <w:pPr>
              <w:spacing w:line="480" w:lineRule="auto"/>
            </w:pPr>
            <w:r>
              <w:t>ans =</w:t>
            </w:r>
          </w:p>
          <w:p w14:paraId="7995F5C5" w14:textId="77777777" w:rsidR="00936D55" w:rsidRDefault="00936D55" w:rsidP="00936D55">
            <w:pPr>
              <w:spacing w:line="480" w:lineRule="auto"/>
            </w:pPr>
            <w:r>
              <w:t>(exp(6243314768165359/9007199254740992)*(3*exp(6243314768165359/9007199254740992) + exp(6243314768165359/4503599627370496) + 3))/3 - 7/3</w:t>
            </w:r>
          </w:p>
          <w:p w14:paraId="526AFEC5" w14:textId="08CC3442" w:rsidR="00603621" w:rsidRPr="00603621" w:rsidRDefault="00603621" w:rsidP="00B926BC">
            <w:pPr>
              <w:spacing w:line="480" w:lineRule="auto"/>
              <w:rPr>
                <w:rFonts w:hint="eastAsia"/>
              </w:rPr>
            </w:pPr>
          </w:p>
        </w:tc>
      </w:tr>
    </w:tbl>
    <w:p w14:paraId="0161D3F8" w14:textId="77777777" w:rsidR="004520DC" w:rsidRPr="00B926BC" w:rsidRDefault="004520DC" w:rsidP="00B926BC">
      <w:pPr>
        <w:spacing w:line="480" w:lineRule="auto"/>
      </w:pPr>
    </w:p>
    <w:sectPr w:rsidR="004520DC" w:rsidRPr="00B926BC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C1ABEA" w14:textId="77777777" w:rsidR="00694663" w:rsidRDefault="00694663" w:rsidP="00E86043">
      <w:r>
        <w:separator/>
      </w:r>
    </w:p>
  </w:endnote>
  <w:endnote w:type="continuationSeparator" w:id="0">
    <w:p w14:paraId="374C6AC4" w14:textId="77777777" w:rsidR="00694663" w:rsidRDefault="00694663" w:rsidP="00E860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33ABFF" w14:textId="77777777" w:rsidR="00694663" w:rsidRDefault="00694663" w:rsidP="00E86043">
      <w:r>
        <w:separator/>
      </w:r>
    </w:p>
  </w:footnote>
  <w:footnote w:type="continuationSeparator" w:id="0">
    <w:p w14:paraId="35B4C85B" w14:textId="77777777" w:rsidR="00694663" w:rsidRDefault="00694663" w:rsidP="00E860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E1669D"/>
    <w:multiLevelType w:val="hybridMultilevel"/>
    <w:tmpl w:val="9472554C"/>
    <w:lvl w:ilvl="0" w:tplc="2AC066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4EA6A9E"/>
    <w:multiLevelType w:val="hybridMultilevel"/>
    <w:tmpl w:val="F3C203C6"/>
    <w:lvl w:ilvl="0" w:tplc="038C4B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34A5383"/>
    <w:multiLevelType w:val="hybridMultilevel"/>
    <w:tmpl w:val="67B0636A"/>
    <w:lvl w:ilvl="0" w:tplc="1E8C3B32">
      <w:start w:val="2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7"/>
  </w:num>
  <w:num w:numId="5">
    <w:abstractNumId w:val="0"/>
  </w:num>
  <w:num w:numId="6">
    <w:abstractNumId w:val="3"/>
  </w:num>
  <w:num w:numId="7">
    <w:abstractNumId w:val="2"/>
  </w:num>
  <w:num w:numId="8">
    <w:abstractNumId w:val="4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23E"/>
    <w:rsid w:val="0000097B"/>
    <w:rsid w:val="00001579"/>
    <w:rsid w:val="00022A17"/>
    <w:rsid w:val="00045685"/>
    <w:rsid w:val="000461E1"/>
    <w:rsid w:val="00051B52"/>
    <w:rsid w:val="00063862"/>
    <w:rsid w:val="00063AF7"/>
    <w:rsid w:val="00096D7F"/>
    <w:rsid w:val="000E50C3"/>
    <w:rsid w:val="000F14B0"/>
    <w:rsid w:val="000F5493"/>
    <w:rsid w:val="000F63A7"/>
    <w:rsid w:val="00102776"/>
    <w:rsid w:val="00126F36"/>
    <w:rsid w:val="00127205"/>
    <w:rsid w:val="00134CB3"/>
    <w:rsid w:val="00143577"/>
    <w:rsid w:val="00151BD7"/>
    <w:rsid w:val="00154587"/>
    <w:rsid w:val="00155018"/>
    <w:rsid w:val="001A651F"/>
    <w:rsid w:val="001B2674"/>
    <w:rsid w:val="001C06CB"/>
    <w:rsid w:val="00226EDD"/>
    <w:rsid w:val="00263A64"/>
    <w:rsid w:val="0028023C"/>
    <w:rsid w:val="0029052D"/>
    <w:rsid w:val="00291A3E"/>
    <w:rsid w:val="002A4336"/>
    <w:rsid w:val="002B47F8"/>
    <w:rsid w:val="002C1E1D"/>
    <w:rsid w:val="002D06FF"/>
    <w:rsid w:val="002D0AB2"/>
    <w:rsid w:val="0030706A"/>
    <w:rsid w:val="00336829"/>
    <w:rsid w:val="00353AC2"/>
    <w:rsid w:val="00361CB0"/>
    <w:rsid w:val="003729AB"/>
    <w:rsid w:val="00393D9C"/>
    <w:rsid w:val="003A3FF1"/>
    <w:rsid w:val="003A63A9"/>
    <w:rsid w:val="003D7CB7"/>
    <w:rsid w:val="003F623E"/>
    <w:rsid w:val="00402AEE"/>
    <w:rsid w:val="00407308"/>
    <w:rsid w:val="00413E15"/>
    <w:rsid w:val="00417055"/>
    <w:rsid w:val="004224B5"/>
    <w:rsid w:val="004300C9"/>
    <w:rsid w:val="004520DC"/>
    <w:rsid w:val="004559AA"/>
    <w:rsid w:val="00461956"/>
    <w:rsid w:val="004B12DA"/>
    <w:rsid w:val="004C1E44"/>
    <w:rsid w:val="004C6439"/>
    <w:rsid w:val="004C6841"/>
    <w:rsid w:val="004E3E0D"/>
    <w:rsid w:val="00500376"/>
    <w:rsid w:val="00501499"/>
    <w:rsid w:val="005229D3"/>
    <w:rsid w:val="0055472C"/>
    <w:rsid w:val="00582B20"/>
    <w:rsid w:val="005A1744"/>
    <w:rsid w:val="005D7C02"/>
    <w:rsid w:val="005E4188"/>
    <w:rsid w:val="005E51B6"/>
    <w:rsid w:val="0060117F"/>
    <w:rsid w:val="00603621"/>
    <w:rsid w:val="00612CBB"/>
    <w:rsid w:val="00614938"/>
    <w:rsid w:val="00615B70"/>
    <w:rsid w:val="00632DD9"/>
    <w:rsid w:val="0063706E"/>
    <w:rsid w:val="00681F96"/>
    <w:rsid w:val="00694663"/>
    <w:rsid w:val="006A0888"/>
    <w:rsid w:val="006C29A4"/>
    <w:rsid w:val="006C4FBA"/>
    <w:rsid w:val="006D1D47"/>
    <w:rsid w:val="006F6320"/>
    <w:rsid w:val="006F7EBE"/>
    <w:rsid w:val="00701A7F"/>
    <w:rsid w:val="0070328D"/>
    <w:rsid w:val="00704496"/>
    <w:rsid w:val="00725009"/>
    <w:rsid w:val="007257D9"/>
    <w:rsid w:val="007641E7"/>
    <w:rsid w:val="007650FB"/>
    <w:rsid w:val="00773BC3"/>
    <w:rsid w:val="00780D76"/>
    <w:rsid w:val="00796D00"/>
    <w:rsid w:val="007A0C74"/>
    <w:rsid w:val="007C2974"/>
    <w:rsid w:val="007C6A20"/>
    <w:rsid w:val="007F37AA"/>
    <w:rsid w:val="008724AE"/>
    <w:rsid w:val="0088314E"/>
    <w:rsid w:val="008A0EBD"/>
    <w:rsid w:val="008B1167"/>
    <w:rsid w:val="008C429D"/>
    <w:rsid w:val="008E2C2B"/>
    <w:rsid w:val="00917BFC"/>
    <w:rsid w:val="00921CDD"/>
    <w:rsid w:val="00936D55"/>
    <w:rsid w:val="00942BAC"/>
    <w:rsid w:val="0096149C"/>
    <w:rsid w:val="00972CA4"/>
    <w:rsid w:val="009832B8"/>
    <w:rsid w:val="0099665B"/>
    <w:rsid w:val="009A64D6"/>
    <w:rsid w:val="009C1F02"/>
    <w:rsid w:val="009C5CC7"/>
    <w:rsid w:val="009F7BDE"/>
    <w:rsid w:val="00A15594"/>
    <w:rsid w:val="00A62B8A"/>
    <w:rsid w:val="00A70711"/>
    <w:rsid w:val="00A915EF"/>
    <w:rsid w:val="00A9474E"/>
    <w:rsid w:val="00AA3A93"/>
    <w:rsid w:val="00AD25A2"/>
    <w:rsid w:val="00AE3097"/>
    <w:rsid w:val="00AF1E5A"/>
    <w:rsid w:val="00B21FF8"/>
    <w:rsid w:val="00B30C9D"/>
    <w:rsid w:val="00B31786"/>
    <w:rsid w:val="00B42022"/>
    <w:rsid w:val="00B52A65"/>
    <w:rsid w:val="00B647FD"/>
    <w:rsid w:val="00B64E6D"/>
    <w:rsid w:val="00B926BC"/>
    <w:rsid w:val="00B95C91"/>
    <w:rsid w:val="00BB48B6"/>
    <w:rsid w:val="00BB4AAD"/>
    <w:rsid w:val="00BB587E"/>
    <w:rsid w:val="00BB5DA2"/>
    <w:rsid w:val="00BC47BD"/>
    <w:rsid w:val="00BD303B"/>
    <w:rsid w:val="00BE4AA6"/>
    <w:rsid w:val="00BF5EF3"/>
    <w:rsid w:val="00C04AF4"/>
    <w:rsid w:val="00C125D9"/>
    <w:rsid w:val="00C20065"/>
    <w:rsid w:val="00C321FC"/>
    <w:rsid w:val="00C33C84"/>
    <w:rsid w:val="00C36735"/>
    <w:rsid w:val="00C4103F"/>
    <w:rsid w:val="00C43281"/>
    <w:rsid w:val="00C4478C"/>
    <w:rsid w:val="00C55AA5"/>
    <w:rsid w:val="00C645F4"/>
    <w:rsid w:val="00CA64E2"/>
    <w:rsid w:val="00CB6F1E"/>
    <w:rsid w:val="00CB70AF"/>
    <w:rsid w:val="00CE0FBF"/>
    <w:rsid w:val="00CE3011"/>
    <w:rsid w:val="00CF1848"/>
    <w:rsid w:val="00CF6AB6"/>
    <w:rsid w:val="00D06A13"/>
    <w:rsid w:val="00D14CBD"/>
    <w:rsid w:val="00D50E68"/>
    <w:rsid w:val="00D63DA9"/>
    <w:rsid w:val="00D91E24"/>
    <w:rsid w:val="00E01476"/>
    <w:rsid w:val="00E1005B"/>
    <w:rsid w:val="00E1316D"/>
    <w:rsid w:val="00E23239"/>
    <w:rsid w:val="00E31E8D"/>
    <w:rsid w:val="00E40401"/>
    <w:rsid w:val="00E42888"/>
    <w:rsid w:val="00E55B83"/>
    <w:rsid w:val="00E601D6"/>
    <w:rsid w:val="00E72D05"/>
    <w:rsid w:val="00E827AB"/>
    <w:rsid w:val="00E8531C"/>
    <w:rsid w:val="00E86043"/>
    <w:rsid w:val="00E92DAF"/>
    <w:rsid w:val="00E93398"/>
    <w:rsid w:val="00E97397"/>
    <w:rsid w:val="00E97CC0"/>
    <w:rsid w:val="00EC146D"/>
    <w:rsid w:val="00ED5080"/>
    <w:rsid w:val="00EE2274"/>
    <w:rsid w:val="00EE7564"/>
    <w:rsid w:val="00EF5048"/>
    <w:rsid w:val="00F03A2E"/>
    <w:rsid w:val="00F22328"/>
    <w:rsid w:val="00F23F70"/>
    <w:rsid w:val="00F530C5"/>
    <w:rsid w:val="00F62A62"/>
    <w:rsid w:val="00F80BEF"/>
    <w:rsid w:val="00F84A84"/>
    <w:rsid w:val="00F85436"/>
    <w:rsid w:val="00F856FB"/>
    <w:rsid w:val="00F87813"/>
    <w:rsid w:val="00FA7639"/>
    <w:rsid w:val="00FB588C"/>
    <w:rsid w:val="00FD3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73C9EE"/>
  <w15:chartTrackingRefBased/>
  <w15:docId w15:val="{EC15F154-CC4E-4435-9362-8323FBF44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E5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1E5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AF1E5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E860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86043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860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8604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842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23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image" Target="media/image20.wmf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4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125B3F-A5A6-45AE-8CB2-6A698E305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6</Pages>
  <Words>288</Words>
  <Characters>1647</Characters>
  <Application>Microsoft Office Word</Application>
  <DocSecurity>0</DocSecurity>
  <Lines>13</Lines>
  <Paragraphs>3</Paragraphs>
  <ScaleCrop>false</ScaleCrop>
  <Company/>
  <LinksUpToDate>false</LinksUpToDate>
  <CharactersWithSpaces>1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88</cp:revision>
  <dcterms:created xsi:type="dcterms:W3CDTF">2021-03-24T08:17:00Z</dcterms:created>
  <dcterms:modified xsi:type="dcterms:W3CDTF">2021-05-03T09:14:00Z</dcterms:modified>
</cp:coreProperties>
</file>